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70" r:id="rId3"/>
    <p:sldId id="267" r:id="rId4"/>
    <p:sldId id="261" r:id="rId5"/>
    <p:sldId id="274" r:id="rId6"/>
    <p:sldId id="271" r:id="rId7"/>
    <p:sldId id="272" r:id="rId8"/>
    <p:sldId id="263" r:id="rId9"/>
    <p:sldId id="264" r:id="rId10"/>
    <p:sldId id="266" r:id="rId11"/>
    <p:sldId id="265" r:id="rId12"/>
    <p:sldId id="273" r:id="rId13"/>
    <p:sldId id="268" r:id="rId1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203" autoAdjust="0"/>
    <p:restoredTop sz="90929"/>
  </p:normalViewPr>
  <p:slideViewPr>
    <p:cSldViewPr>
      <p:cViewPr varScale="1">
        <p:scale>
          <a:sx n="80" d="100"/>
          <a:sy n="80" d="100"/>
        </p:scale>
        <p:origin x="264" y="2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36B13789-65B8-8926-5215-350E79563E1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C3AEB061-74EF-9452-521D-3A62464C42FF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2292" name="Rectangle 4">
            <a:extLst>
              <a:ext uri="{FF2B5EF4-FFF2-40B4-BE49-F238E27FC236}">
                <a16:creationId xmlns:a16="http://schemas.microsoft.com/office/drawing/2014/main" id="{28D6A269-EE03-0CE6-AC65-712CA18E0856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2293" name="Rectangle 5">
            <a:extLst>
              <a:ext uri="{FF2B5EF4-FFF2-40B4-BE49-F238E27FC236}">
                <a16:creationId xmlns:a16="http://schemas.microsoft.com/office/drawing/2014/main" id="{2D4566FF-FCDF-536B-4B83-BBF85B8C9F8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74A0428A-9367-47FF-975D-7B897189C1C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3C064311-6902-9C6E-1066-FE650988BE9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DFD671BF-B5DD-8518-9DAB-C919C683611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867C674A-3F5A-47CF-7C23-B6BBD5550DC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317" name="Rectangle 5">
            <a:extLst>
              <a:ext uri="{FF2B5EF4-FFF2-40B4-BE49-F238E27FC236}">
                <a16:creationId xmlns:a16="http://schemas.microsoft.com/office/drawing/2014/main" id="{56080C8F-1FCA-85CE-0688-B5A9701C091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13318" name="Rectangle 6">
            <a:extLst>
              <a:ext uri="{FF2B5EF4-FFF2-40B4-BE49-F238E27FC236}">
                <a16:creationId xmlns:a16="http://schemas.microsoft.com/office/drawing/2014/main" id="{41BA3E63-1EC1-253D-04A7-7FB0854C55C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3319" name="Rectangle 7">
            <a:extLst>
              <a:ext uri="{FF2B5EF4-FFF2-40B4-BE49-F238E27FC236}">
                <a16:creationId xmlns:a16="http://schemas.microsoft.com/office/drawing/2014/main" id="{E87D0526-C68E-3B0E-1C49-4EFF53D2E23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FCE4B260-E3CC-434F-8C99-F306AC666C0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2DB45703-F131-C487-AEE4-382B52C207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85FD5C7-DE28-4924-A048-181FEB5D5441}" type="slidenum">
              <a:rPr lang="en-US" altLang="en-US" sz="1200"/>
              <a:pPr/>
              <a:t>6</a:t>
            </a:fld>
            <a:endParaRPr lang="en-US" altLang="en-US" sz="1200"/>
          </a:p>
        </p:txBody>
      </p:sp>
      <p:sp>
        <p:nvSpPr>
          <p:cNvPr id="10243" name="Rectangle 4098">
            <a:extLst>
              <a:ext uri="{FF2B5EF4-FFF2-40B4-BE49-F238E27FC236}">
                <a16:creationId xmlns:a16="http://schemas.microsoft.com/office/drawing/2014/main" id="{2FAD435B-5C56-3199-D665-AB7B1632AF5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4" name="Rectangle 4099">
            <a:extLst>
              <a:ext uri="{FF2B5EF4-FFF2-40B4-BE49-F238E27FC236}">
                <a16:creationId xmlns:a16="http://schemas.microsoft.com/office/drawing/2014/main" id="{E9421C63-0891-E5F7-1004-5E1CF0BABB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/>
              <a:t>This scoring function is a conditional probability.  It is to be interpreted, as if X  had the distribution S 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E2E28AA3-9E44-C5F5-86B5-A8C3D02681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6CEEA72-0AA7-4B93-9925-0B52BDE1A69B}" type="slidenum">
              <a:rPr lang="en-US" altLang="en-US" sz="1200"/>
              <a:pPr/>
              <a:t>8</a:t>
            </a:fld>
            <a:endParaRPr lang="en-US" altLang="en-US" sz="1200"/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8D7C5549-AAC0-5B3D-8B9F-2D8146D8D58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E20B460B-CE47-A0AD-C992-507B5B00C7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/>
              <a:t>Note that Yi is a count of the number of units with a time on study of ti or more.</a:t>
            </a:r>
          </a:p>
          <a:p>
            <a:r>
              <a:rPr lang="en-US" altLang="en-US"/>
              <a:t>                                                                                                     -------------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A519D61-7BC8-EBC2-93F5-36E97CE692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6440531-D74D-0B2D-0264-B4A6B577B7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9A6F45F-122D-16F3-3D29-C784ADBFE4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83B796-CE78-4009-83A3-ADA83D725D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03099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93D6CCA-4992-04EA-2E77-7AFF8F0EF0E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AA82374-701E-D387-7F2C-E075BB48AD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2D9B6AE-DE22-ACCD-16BC-57C7EDBFB00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7069E9-2C9B-45B1-9A5B-C423E4E5511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54787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AE42482-4DD0-A14A-4F64-F7804FF167F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F4F50E-6D63-DBD6-6B3A-1097087F29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138CB3-8D8F-C7B1-9177-32D6F1BEC30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1BF051-5003-4474-B9D3-B90F89C7F2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67611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CE7AF9A-0270-FF7F-E222-1CAC28279B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331D9F2-D931-B70B-DF4A-783236DE43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9185DDA-BFCC-68FF-0CB6-CBA11F06F8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6B6C71-903A-4E08-96FB-B2C5BE43F0D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18633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ECA7BAF-A3C1-A026-F3B5-98E32110735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0BB26D1-8AA3-85F3-F691-833DC591E73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2F15E2E-E638-404D-3E55-FFB3004DC5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803DF9-3B1F-4C94-94EC-D5766A3BD02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20730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ADD184F-3672-5920-88EB-EE13A5DC46F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5758080-A95C-C56A-085A-0DA30B55EE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D50761F-C4D3-9D42-B6D7-ACC9B73534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789ECC-E5D9-43EE-A0E7-21130BA0597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19333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53B1A23-EA5C-28EF-76B3-4BBFB8501F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3EDD552-608C-1ADC-4571-5965BEE5EB8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9929982-A5B2-B64F-FA63-83B9E7958D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96F68F-33E2-42F6-B9C1-B464B4F627F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43407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E13CE84-96FE-B144-16EC-04C70826E5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5017562-0CEF-F335-C165-3B21C66B68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6651772-B7A5-ACB1-EE18-CE5237B6325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4E25B8-088A-4B18-9A94-B3DEC684D1C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13610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940762B-6587-0FFB-55EE-6577CF3356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CE5D0E7-424C-297F-561A-39CE9324CDB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FCD806A-EDB0-F602-C0F4-88CDCF55AF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B1281-93DF-4B7A-A1C9-84A5584CAF5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3846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3C9B226-24CB-DA1F-48CF-0707E89BE44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F9D4CC8-E181-CA66-CC56-921C6FD02A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607BE53-C478-9F1F-9DE6-946A419C00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228456-927D-4B97-89A3-4A4E6DDA59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90241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14246A4-49CC-4A37-05CF-C876B080CE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B8369D0-31EB-F69A-B94F-28EAFDBBD6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04A15BC-5EE0-C14E-DC95-835866A773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127BC0-9D4B-420F-A6C9-CDD31D9D979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6069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4F505DE-2B5D-1C04-041B-9CB8F2224B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900E2A2-B5ED-2472-0DEC-10BE7AC61F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3FF885B-8C8D-B076-492E-B5BFD8EF5A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987B01-990E-405D-AC01-84E7583763C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70053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7A06509D-347F-ED48-C863-51BCD4F2D7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956305F9-8F70-6A22-318C-36DFD56698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54676D78-35FA-2B8A-5893-85941974608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93AACBD-C7C3-D2FF-A31E-358AFE0532E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CAC07A7-696D-13AF-3944-0E1A7F093CE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4DBE5CF4-7FDC-4E10-B8D0-DC89674CEB3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>
            <a:extLst>
              <a:ext uri="{FF2B5EF4-FFF2-40B4-BE49-F238E27FC236}">
                <a16:creationId xmlns:a16="http://schemas.microsoft.com/office/drawing/2014/main" id="{988972EF-4A43-6CA6-DCE6-2903A7F01BFC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219200" y="4191000"/>
            <a:ext cx="6400800" cy="304800"/>
          </a:xfrm>
        </p:spPr>
        <p:txBody>
          <a:bodyPr/>
          <a:lstStyle/>
          <a:p>
            <a:pPr eaLnBrk="1" hangingPunct="1"/>
            <a:r>
              <a:rPr lang="en-US" altLang="en-US" sz="2000"/>
              <a:t>Mary A. Marion</a:t>
            </a:r>
            <a:r>
              <a:rPr lang="en-US" altLang="en-US"/>
              <a:t> </a:t>
            </a:r>
          </a:p>
        </p:txBody>
      </p:sp>
      <p:sp>
        <p:nvSpPr>
          <p:cNvPr id="4099" name="Rectangle 4">
            <a:extLst>
              <a:ext uri="{FF2B5EF4-FFF2-40B4-BE49-F238E27FC236}">
                <a16:creationId xmlns:a16="http://schemas.microsoft.com/office/drawing/2014/main" id="{9E457C45-1E41-F9B7-488D-60EC78327F2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62000" y="990600"/>
            <a:ext cx="7772400" cy="1143000"/>
          </a:xfrm>
        </p:spPr>
        <p:txBody>
          <a:bodyPr anchor="ctr"/>
          <a:lstStyle/>
          <a:p>
            <a:pPr eaLnBrk="1" hangingPunct="1"/>
            <a:r>
              <a:rPr lang="en-US" altLang="en-US" sz="4400"/>
              <a:t>A Confidence Interval for the Median Survival Time</a:t>
            </a:r>
          </a:p>
        </p:txBody>
      </p:sp>
      <p:sp>
        <p:nvSpPr>
          <p:cNvPr id="4100" name="Text Box 5">
            <a:extLst>
              <a:ext uri="{FF2B5EF4-FFF2-40B4-BE49-F238E27FC236}">
                <a16:creationId xmlns:a16="http://schemas.microsoft.com/office/drawing/2014/main" id="{C1BC4D9B-E2B1-EA29-50FA-68520ED14B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743200"/>
            <a:ext cx="60579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By Ron Brookmeyer and John Crowley (1982), </a:t>
            </a:r>
          </a:p>
          <a:p>
            <a:pPr eaLnBrk="1" hangingPunct="1"/>
            <a:r>
              <a:rPr lang="en-US" altLang="en-US"/>
              <a:t>             Biometrics 38, pages 29-41</a:t>
            </a:r>
          </a:p>
          <a:p>
            <a:pPr eaLnBrk="1" hangingPunct="1"/>
            <a:endParaRPr lang="en-US" altLang="en-US"/>
          </a:p>
        </p:txBody>
      </p:sp>
      <p:sp>
        <p:nvSpPr>
          <p:cNvPr id="4101" name="Text Box 6">
            <a:extLst>
              <a:ext uri="{FF2B5EF4-FFF2-40B4-BE49-F238E27FC236}">
                <a16:creationId xmlns:a16="http://schemas.microsoft.com/office/drawing/2014/main" id="{C485170C-1B5E-6BB1-F3F8-8BF40F9E4C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019800"/>
            <a:ext cx="8382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400"/>
              <a:t>5 December, 2000                                              STAT 818 Presentation                              MedianSurvivalTime.pptx</a:t>
            </a:r>
          </a:p>
          <a:p>
            <a:pPr eaLnBrk="1" hangingPunct="1"/>
            <a:endParaRPr lang="en-US" altLang="en-US" sz="16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3">
            <a:extLst>
              <a:ext uri="{FF2B5EF4-FFF2-40B4-BE49-F238E27FC236}">
                <a16:creationId xmlns:a16="http://schemas.microsoft.com/office/drawing/2014/main" id="{33DF878C-6198-C247-F7C7-3A3B259FFDAA}"/>
              </a:ext>
            </a:extLst>
          </p:cNvPr>
          <p:cNvGraphicFramePr>
            <a:graphicFrameLocks noGrp="1" noChangeAspect="1"/>
          </p:cNvGraphicFramePr>
          <p:nvPr>
            <p:ph type="body" idx="1"/>
          </p:nvPr>
        </p:nvGraphicFramePr>
        <p:xfrm>
          <a:off x="533400" y="2057400"/>
          <a:ext cx="77724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03900" imgH="1409700" progId="Equation.DSMT4">
                  <p:embed/>
                </p:oleObj>
              </mc:Choice>
              <mc:Fallback>
                <p:oleObj name="Equation" r:id="rId2" imgW="5803900" imgH="1409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057400"/>
                        <a:ext cx="77724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Rectangle 5">
            <a:extLst>
              <a:ext uri="{FF2B5EF4-FFF2-40B4-BE49-F238E27FC236}">
                <a16:creationId xmlns:a16="http://schemas.microsoft.com/office/drawing/2014/main" id="{52C00346-32E1-1752-03A5-9F398E75B3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CISION RULE</a:t>
            </a:r>
          </a:p>
        </p:txBody>
      </p:sp>
      <p:sp>
        <p:nvSpPr>
          <p:cNvPr id="15364" name="Text Box 7">
            <a:extLst>
              <a:ext uri="{FF2B5EF4-FFF2-40B4-BE49-F238E27FC236}">
                <a16:creationId xmlns:a16="http://schemas.microsoft.com/office/drawing/2014/main" id="{44CCF232-5CEF-FF70-2085-401EF21E30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4343400"/>
            <a:ext cx="646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REJECT Ho WHEN CHI-SQUARE COMPUTED </a:t>
            </a:r>
          </a:p>
        </p:txBody>
      </p:sp>
      <p:graphicFrame>
        <p:nvGraphicFramePr>
          <p:cNvPr id="15365" name="Object 8">
            <a:extLst>
              <a:ext uri="{FF2B5EF4-FFF2-40B4-BE49-F238E27FC236}">
                <a16:creationId xmlns:a16="http://schemas.microsoft.com/office/drawing/2014/main" id="{C6EF64D4-02B6-9B7F-F3D6-90B25B6536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953000"/>
          <a:ext cx="6985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5000" imgH="508000" progId="Equation.DSMT4">
                  <p:embed/>
                </p:oleObj>
              </mc:Choice>
              <mc:Fallback>
                <p:oleObj name="Equation" r:id="rId4" imgW="6985000" imgH="50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953000"/>
                        <a:ext cx="6985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9F404D59-EA44-6602-3CEE-099C9CE595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FIDENCE INTERVAL FOR THE MEDIAN</a:t>
            </a:r>
          </a:p>
        </p:txBody>
      </p:sp>
      <p:graphicFrame>
        <p:nvGraphicFramePr>
          <p:cNvPr id="16387" name="Object 4">
            <a:extLst>
              <a:ext uri="{FF2B5EF4-FFF2-40B4-BE49-F238E27FC236}">
                <a16:creationId xmlns:a16="http://schemas.microsoft.com/office/drawing/2014/main" id="{D9BA4C03-1589-C2CC-E2E9-8414C67C46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000" y="2324100"/>
          <a:ext cx="83566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56600" imgH="2362200" progId="Equation.DSMT4">
                  <p:embed/>
                </p:oleObj>
              </mc:Choice>
              <mc:Fallback>
                <p:oleObj name="Equation" r:id="rId2" imgW="8356600" imgH="2362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2324100"/>
                        <a:ext cx="83566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5">
            <a:extLst>
              <a:ext uri="{FF2B5EF4-FFF2-40B4-BE49-F238E27FC236}">
                <a16:creationId xmlns:a16="http://schemas.microsoft.com/office/drawing/2014/main" id="{F6D8C0A7-B6CA-AF1D-7AD1-B3C422380A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5029200"/>
            <a:ext cx="72532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Note: Can replace ½ with any desired quantile such as .25</a:t>
            </a:r>
          </a:p>
          <a:p>
            <a:pPr eaLnBrk="1" hangingPunct="1"/>
            <a:r>
              <a:rPr lang="en-US" altLang="en-US"/>
              <a:t> in  the second equation  and compute a c.i. for it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3F917394-805F-1D7E-61BA-B0084E455E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762000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en-US" sz="3600" b="1"/>
              <a:t>ARTICLE RELEVANCE</a:t>
            </a:r>
            <a:r>
              <a:rPr lang="en-US" altLang="en-US"/>
              <a:t> 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E685EA97-964A-EE07-6455-9F62E2EB1B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1447800"/>
          </a:xfrm>
        </p:spPr>
        <p:txBody>
          <a:bodyPr/>
          <a:lstStyle/>
          <a:p>
            <a:pPr eaLnBrk="1" hangingPunct="1"/>
            <a:r>
              <a:rPr lang="en-US" altLang="en-US"/>
              <a:t>Very pertinent to our course of study in that SAS  references this work in proc lifetest.</a:t>
            </a:r>
          </a:p>
        </p:txBody>
      </p:sp>
      <p:sp>
        <p:nvSpPr>
          <p:cNvPr id="17412" name="Text Box 4">
            <a:extLst>
              <a:ext uri="{FF2B5EF4-FFF2-40B4-BE49-F238E27FC236}">
                <a16:creationId xmlns:a16="http://schemas.microsoft.com/office/drawing/2014/main" id="{4C4CDBC3-C3E3-8512-394E-7F3A462905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657600"/>
            <a:ext cx="891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3600" b="1"/>
              <a:t>OVERALL RATING OF THE ARTICLE</a:t>
            </a:r>
          </a:p>
        </p:txBody>
      </p:sp>
      <p:graphicFrame>
        <p:nvGraphicFramePr>
          <p:cNvPr id="17413" name="Object 5">
            <a:extLst>
              <a:ext uri="{FF2B5EF4-FFF2-40B4-BE49-F238E27FC236}">
                <a16:creationId xmlns:a16="http://schemas.microsoft.com/office/drawing/2014/main" id="{49AA9FF1-DBBF-7AFD-C651-EAC09B8E75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4876800"/>
          <a:ext cx="1066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715000" imgH="133350" progId="WP9Doc">
                  <p:embed/>
                </p:oleObj>
              </mc:Choice>
              <mc:Fallback>
                <p:oleObj name="Document" r:id="rId2" imgW="5715000" imgH="133350" progId="WP9Doc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876800"/>
                        <a:ext cx="1066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>
            <a:extLst>
              <a:ext uri="{FF2B5EF4-FFF2-40B4-BE49-F238E27FC236}">
                <a16:creationId xmlns:a16="http://schemas.microsoft.com/office/drawing/2014/main" id="{0E989F34-4128-935A-298D-526036FE3C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4876800"/>
          <a:ext cx="1066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5715000" imgH="133350" progId="WP9Doc">
                  <p:embed/>
                </p:oleObj>
              </mc:Choice>
              <mc:Fallback>
                <p:oleObj name="Document" r:id="rId4" imgW="5715000" imgH="133350" progId="WP9Doc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876800"/>
                        <a:ext cx="1066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>
            <a:extLst>
              <a:ext uri="{FF2B5EF4-FFF2-40B4-BE49-F238E27FC236}">
                <a16:creationId xmlns:a16="http://schemas.microsoft.com/office/drawing/2014/main" id="{6A5320DF-8393-829F-3E04-4FD77CFBC7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4876800"/>
          <a:ext cx="1066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5715000" imgH="133350" progId="WP9Doc">
                  <p:embed/>
                </p:oleObj>
              </mc:Choice>
              <mc:Fallback>
                <p:oleObj name="Document" r:id="rId5" imgW="5715000" imgH="133350" progId="WP9Doc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876800"/>
                        <a:ext cx="1066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F8F380A0-8122-9D1D-9B14-A4176B120E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ferences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5C934761-8236-14E2-AEA5-894E4E151B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400"/>
              <a:t>Brookmeyer, Ron and Crowley, John (1982), A Confidence Interval for the Median Survival Time, Biometrics 38: 29-41. </a:t>
            </a:r>
          </a:p>
          <a:p>
            <a:pPr eaLnBrk="1" hangingPunct="1">
              <a:buFontTx/>
              <a:buNone/>
            </a:pPr>
            <a:endParaRPr lang="en-US" altLang="en-US" sz="2400"/>
          </a:p>
          <a:p>
            <a:pPr eaLnBrk="1" hangingPunct="1">
              <a:buFontTx/>
              <a:buNone/>
            </a:pPr>
            <a:r>
              <a:rPr lang="en-US" altLang="en-US" sz="2400"/>
              <a:t>SAS STAT Users Manual Volume 2 –Version 8,  SAS Institute, Cary, North Carolina, pages 1818-1819.</a:t>
            </a:r>
          </a:p>
          <a:p>
            <a:pPr eaLnBrk="1" hangingPunct="1">
              <a:buFontTx/>
              <a:buNone/>
            </a:pPr>
            <a:endParaRPr lang="en-US" altLang="en-US" sz="240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FFD44121-C610-1F3E-5CE0-037F32181E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533400"/>
          </a:xfrm>
        </p:spPr>
        <p:txBody>
          <a:bodyPr/>
          <a:lstStyle/>
          <a:p>
            <a:pPr eaLnBrk="1" hangingPunct="1"/>
            <a:r>
              <a:rPr lang="en-US" altLang="en-US" b="1" u="sng"/>
              <a:t>MEDIAN</a:t>
            </a:r>
          </a:p>
        </p:txBody>
      </p:sp>
      <p:graphicFrame>
        <p:nvGraphicFramePr>
          <p:cNvPr id="5123" name="Object 4">
            <a:extLst>
              <a:ext uri="{FF2B5EF4-FFF2-40B4-BE49-F238E27FC236}">
                <a16:creationId xmlns:a16="http://schemas.microsoft.com/office/drawing/2014/main" id="{16C6EBF9-DF86-9360-2A4C-26829B4D54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2286000"/>
          <a:ext cx="7772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72400" imgH="1968500" progId="Equation.DSMT4">
                  <p:embed/>
                </p:oleObj>
              </mc:Choice>
              <mc:Fallback>
                <p:oleObj name="Equation" r:id="rId2" imgW="7772400" imgH="196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86000"/>
                        <a:ext cx="7772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5">
            <a:extLst>
              <a:ext uri="{FF2B5EF4-FFF2-40B4-BE49-F238E27FC236}">
                <a16:creationId xmlns:a16="http://schemas.microsoft.com/office/drawing/2014/main" id="{436BB103-0A77-BB17-D99B-15CC5BA9D3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676400"/>
            <a:ext cx="6435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/>
              <a:t>SAS/STAT Manual, page 1819.</a:t>
            </a:r>
            <a:endParaRPr lang="en-US" altLang="en-US"/>
          </a:p>
        </p:txBody>
      </p:sp>
      <p:sp>
        <p:nvSpPr>
          <p:cNvPr id="5125" name="Text Box 6">
            <a:extLst>
              <a:ext uri="{FF2B5EF4-FFF2-40B4-BE49-F238E27FC236}">
                <a16:creationId xmlns:a16="http://schemas.microsoft.com/office/drawing/2014/main" id="{ABF921F3-7202-3656-786A-9C9A1916C9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810000"/>
            <a:ext cx="8129588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/>
              <a:t>Klein and Moeschenberger Survival Analysis</a:t>
            </a:r>
            <a:r>
              <a:rPr lang="en-US" altLang="en-US"/>
              <a:t> </a:t>
            </a:r>
            <a:r>
              <a:rPr lang="en-US" altLang="en-US" b="1"/>
              <a:t>( page 112).</a:t>
            </a:r>
          </a:p>
          <a:p>
            <a:pPr eaLnBrk="1" hangingPunct="1"/>
            <a:r>
              <a:rPr lang="en-US" altLang="en-US"/>
              <a:t> Pth quantile of a random variable X with survival function S(x)</a:t>
            </a:r>
          </a:p>
          <a:p>
            <a:pPr eaLnBrk="1" hangingPunct="1"/>
            <a:r>
              <a:rPr lang="en-US" altLang="en-US"/>
              <a:t> is defined by X</a:t>
            </a:r>
            <a:r>
              <a:rPr lang="en-US" altLang="en-US" baseline="-25000"/>
              <a:t>p</a:t>
            </a:r>
            <a:r>
              <a:rPr lang="en-US" altLang="en-US"/>
              <a:t>=inf{x:S(x)</a:t>
            </a:r>
            <a:r>
              <a:rPr lang="en-US" altLang="en-US">
                <a:sym typeface="Math1" pitchFamily="2" charset="2"/>
              </a:rPr>
              <a:t>1-p} that is </a:t>
            </a:r>
            <a:r>
              <a:rPr lang="en-US" altLang="en-US"/>
              <a:t>X</a:t>
            </a:r>
            <a:r>
              <a:rPr lang="en-US" altLang="en-US" baseline="-25000"/>
              <a:t>p</a:t>
            </a:r>
            <a:r>
              <a:rPr lang="en-US" altLang="en-US"/>
              <a:t> is the smallest time</a:t>
            </a:r>
          </a:p>
          <a:p>
            <a:pPr eaLnBrk="1" hangingPunct="1"/>
            <a:r>
              <a:rPr lang="en-US" altLang="en-US"/>
              <a:t> at which survival function </a:t>
            </a:r>
            <a:r>
              <a:rPr lang="en-US" altLang="en-US">
                <a:sym typeface="Math1" pitchFamily="2" charset="2"/>
              </a:rPr>
              <a:t> 1-p.</a:t>
            </a:r>
          </a:p>
          <a:p>
            <a:pPr eaLnBrk="1" hangingPunct="1"/>
            <a:endParaRPr lang="en-US" altLang="en-US">
              <a:sym typeface="Math1" pitchFamily="2" charset="2"/>
            </a:endParaRPr>
          </a:p>
          <a:p>
            <a:pPr eaLnBrk="1" hangingPunct="1"/>
            <a:r>
              <a:rPr lang="en-US" altLang="en-US">
                <a:sym typeface="Math1" pitchFamily="2" charset="2"/>
              </a:rPr>
              <a:t>Note: Two definitions are equivalent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B88C2C92-6A0C-3404-8221-0588BAC977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INFERENCE  ABOUT  THE MEDIAN  USING  SIGN TEST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BEB1AD64-E565-78CB-52F8-506F903A96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90600" y="2362200"/>
            <a:ext cx="7772400" cy="3200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3600"/>
              <a:t>S = number of observations exceeding  hypothesized median </a:t>
            </a:r>
          </a:p>
        </p:txBody>
      </p:sp>
      <p:graphicFrame>
        <p:nvGraphicFramePr>
          <p:cNvPr id="6148" name="Object 4">
            <a:extLst>
              <a:ext uri="{FF2B5EF4-FFF2-40B4-BE49-F238E27FC236}">
                <a16:creationId xmlns:a16="http://schemas.microsoft.com/office/drawing/2014/main" id="{72A3B66E-8DCE-48D5-A554-CE24DEB4A8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8100" y="4114800"/>
          <a:ext cx="6451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37200" imgH="1092200" progId="Equation.DSMT4">
                  <p:embed/>
                </p:oleObj>
              </mc:Choice>
              <mc:Fallback>
                <p:oleObj name="Equation" r:id="rId2" imgW="5537200" imgH="1092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4114800"/>
                        <a:ext cx="6451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>
            <a:extLst>
              <a:ext uri="{FF2B5EF4-FFF2-40B4-BE49-F238E27FC236}">
                <a16:creationId xmlns:a16="http://schemas.microsoft.com/office/drawing/2014/main" id="{49BBD4ED-660B-C437-4242-BCF0460FB4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2933700"/>
          <a:ext cx="381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35" imgH="495085" progId="Equation.DSMT4">
                  <p:embed/>
                </p:oleObj>
              </mc:Choice>
              <mc:Fallback>
                <p:oleObj name="Equation" r:id="rId4" imgW="380835" imgH="49508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933700"/>
                        <a:ext cx="381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040">
            <a:extLst>
              <a:ext uri="{FF2B5EF4-FFF2-40B4-BE49-F238E27FC236}">
                <a16:creationId xmlns:a16="http://schemas.microsoft.com/office/drawing/2014/main" id="{8C2AD703-82BF-1B3A-9E3B-4EC21736F0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-VALUE</a:t>
            </a:r>
          </a:p>
        </p:txBody>
      </p:sp>
      <p:graphicFrame>
        <p:nvGraphicFramePr>
          <p:cNvPr id="7171" name="Object 1042">
            <a:extLst>
              <a:ext uri="{FF2B5EF4-FFF2-40B4-BE49-F238E27FC236}">
                <a16:creationId xmlns:a16="http://schemas.microsoft.com/office/drawing/2014/main" id="{31D85C38-17A7-E7CC-A626-F19DD79E37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2209800"/>
          <a:ext cx="91440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4243" imgH="719218" progId="Equation.DSMT4">
                  <p:embed/>
                </p:oleObj>
              </mc:Choice>
              <mc:Fallback>
                <p:oleObj name="Equation" r:id="rId2" imgW="454243" imgH="719218" progId="Equation.DSMT4">
                  <p:embed/>
                  <p:pic>
                    <p:nvPicPr>
                      <p:cNvPr id="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209800"/>
                        <a:ext cx="91440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043">
            <a:extLst>
              <a:ext uri="{FF2B5EF4-FFF2-40B4-BE49-F238E27FC236}">
                <a16:creationId xmlns:a16="http://schemas.microsoft.com/office/drawing/2014/main" id="{530553B7-3D5A-2290-1027-24026F26C7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057400"/>
          <a:ext cx="87630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38900" imgH="1943100" progId="Equation.DSMT4">
                  <p:embed/>
                </p:oleObj>
              </mc:Choice>
              <mc:Fallback>
                <p:oleObj name="Equation" r:id="rId4" imgW="6438900" imgH="1943100" progId="Equation.DSMT4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57400"/>
                        <a:ext cx="8763000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1044">
            <a:extLst>
              <a:ext uri="{FF2B5EF4-FFF2-40B4-BE49-F238E27FC236}">
                <a16:creationId xmlns:a16="http://schemas.microsoft.com/office/drawing/2014/main" id="{6F005BDC-74A5-1A86-656A-5F7024E36C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334000"/>
            <a:ext cx="5756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/>
              <a:t>Can also use the normal approximation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416624DE-CA65-15E4-4B95-E90BD04D94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Moivre-LaPlace Approximation to the Binomial </a:t>
            </a:r>
          </a:p>
        </p:txBody>
      </p:sp>
      <p:graphicFrame>
        <p:nvGraphicFramePr>
          <p:cNvPr id="8195" name="Object 4">
            <a:extLst>
              <a:ext uri="{FF2B5EF4-FFF2-40B4-BE49-F238E27FC236}">
                <a16:creationId xmlns:a16="http://schemas.microsoft.com/office/drawing/2014/main" id="{E0BCA269-9B21-D85E-A708-D3A9B9CC37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2514600"/>
          <a:ext cx="671353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38600" imgH="876300" progId="Equation.DSMT4">
                  <p:embed/>
                </p:oleObj>
              </mc:Choice>
              <mc:Fallback>
                <p:oleObj name="Equation" r:id="rId2" imgW="4038600" imgH="876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14600"/>
                        <a:ext cx="671353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5">
            <a:extLst>
              <a:ext uri="{FF2B5EF4-FFF2-40B4-BE49-F238E27FC236}">
                <a16:creationId xmlns:a16="http://schemas.microsoft.com/office/drawing/2014/main" id="{1EF734DA-05BD-0F39-BBEA-1FD975C522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4495800"/>
          <a:ext cx="6781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0300" imgH="711200" progId="Equation.DSMT4">
                  <p:embed/>
                </p:oleObj>
              </mc:Choice>
              <mc:Fallback>
                <p:oleObj name="Equation" r:id="rId4" imgW="2400300" imgH="71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95800"/>
                        <a:ext cx="6781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288E6137-3B22-54EE-A5D9-7A7F48F356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SIGN TEST - CENSORED DATA</a:t>
            </a:r>
          </a:p>
        </p:txBody>
      </p:sp>
      <p:graphicFrame>
        <p:nvGraphicFramePr>
          <p:cNvPr id="9219" name="Object 3">
            <a:extLst>
              <a:ext uri="{FF2B5EF4-FFF2-40B4-BE49-F238E27FC236}">
                <a16:creationId xmlns:a16="http://schemas.microsoft.com/office/drawing/2014/main" id="{BFC3AA63-9CD1-85A6-D574-D8DCFB558271}"/>
              </a:ext>
            </a:extLst>
          </p:cNvPr>
          <p:cNvGraphicFramePr>
            <a:graphicFrameLocks noGrp="1" noChangeAspect="1"/>
          </p:cNvGraphicFramePr>
          <p:nvPr>
            <p:ph type="body" idx="1"/>
          </p:nvPr>
        </p:nvGraphicFramePr>
        <p:xfrm>
          <a:off x="1765300" y="2209800"/>
          <a:ext cx="5765800" cy="350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290300" imgH="6858000" progId="Equation.DSMT4">
                  <p:embed/>
                </p:oleObj>
              </mc:Choice>
              <mc:Fallback>
                <p:oleObj name="Equation" r:id="rId3" imgW="11290300" imgH="685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2209800"/>
                        <a:ext cx="5765800" cy="350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4140E3CB-DC84-7A7E-F617-D590141BEC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KAPLAN-MEIER PRODUCT-LIMIT ESTIMATOR OF SURVIVAL</a:t>
            </a:r>
          </a:p>
        </p:txBody>
      </p:sp>
      <p:graphicFrame>
        <p:nvGraphicFramePr>
          <p:cNvPr id="11267" name="Object 3">
            <a:extLst>
              <a:ext uri="{FF2B5EF4-FFF2-40B4-BE49-F238E27FC236}">
                <a16:creationId xmlns:a16="http://schemas.microsoft.com/office/drawing/2014/main" id="{B53EA319-CC7B-09D1-39AC-92BE69D41D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2209800"/>
          <a:ext cx="54229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22900" imgH="1638300" progId="Equation.DSMT4">
                  <p:embed/>
                </p:oleObj>
              </mc:Choice>
              <mc:Fallback>
                <p:oleObj name="Equation" r:id="rId2" imgW="5422900" imgH="163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209800"/>
                        <a:ext cx="542290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4">
            <a:extLst>
              <a:ext uri="{FF2B5EF4-FFF2-40B4-BE49-F238E27FC236}">
                <a16:creationId xmlns:a16="http://schemas.microsoft.com/office/drawing/2014/main" id="{CCBF66BF-5AF5-30FA-92DC-7256B5AE4A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114800"/>
            <a:ext cx="7369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    ASYMPTOTIC DISTRIBUTION OF K-M ESTIMATE</a:t>
            </a:r>
          </a:p>
        </p:txBody>
      </p:sp>
      <p:graphicFrame>
        <p:nvGraphicFramePr>
          <p:cNvPr id="11269" name="Object 5">
            <a:extLst>
              <a:ext uri="{FF2B5EF4-FFF2-40B4-BE49-F238E27FC236}">
                <a16:creationId xmlns:a16="http://schemas.microsoft.com/office/drawing/2014/main" id="{C6E4A2C5-3984-17DD-C792-D69E52A62C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4800600"/>
          <a:ext cx="74707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56600" imgH="1244600" progId="Equation.DSMT4">
                  <p:embed/>
                </p:oleObj>
              </mc:Choice>
              <mc:Fallback>
                <p:oleObj name="Equation" r:id="rId4" imgW="8356600" imgH="1244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00600"/>
                        <a:ext cx="747077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88D8B2D3-2783-4D40-2B18-8A1EC0A2B4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GREENWOOD’S  FORMULA </a:t>
            </a:r>
            <a:br>
              <a:rPr lang="en-US" altLang="en-US" sz="3600"/>
            </a:br>
            <a:r>
              <a:rPr lang="en-US" altLang="en-US" sz="3600"/>
              <a:t>for VARIANCE of    </a:t>
            </a:r>
          </a:p>
        </p:txBody>
      </p:sp>
      <p:graphicFrame>
        <p:nvGraphicFramePr>
          <p:cNvPr id="12291" name="Object 5">
            <a:extLst>
              <a:ext uri="{FF2B5EF4-FFF2-40B4-BE49-F238E27FC236}">
                <a16:creationId xmlns:a16="http://schemas.microsoft.com/office/drawing/2014/main" id="{271CD93E-4A3F-642B-7279-38738A0268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5700" y="2286000"/>
          <a:ext cx="7200900" cy="372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00900" imgH="4457700" progId="Equation.DSMT4">
                  <p:embed/>
                </p:oleObj>
              </mc:Choice>
              <mc:Fallback>
                <p:oleObj name="Equation" r:id="rId3" imgW="7200900" imgH="4457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2286000"/>
                        <a:ext cx="7200900" cy="372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9">
            <a:extLst>
              <a:ext uri="{FF2B5EF4-FFF2-40B4-BE49-F238E27FC236}">
                <a16:creationId xmlns:a16="http://schemas.microsoft.com/office/drawing/2014/main" id="{A30A1877-656D-433C-BA15-3FA9DBA74A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2713" y="1044575"/>
          <a:ext cx="1385887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6469" imgH="203024" progId="Equation.DSMT4">
                  <p:embed/>
                </p:oleObj>
              </mc:Choice>
              <mc:Fallback>
                <p:oleObj name="Equation" r:id="rId5" imgW="266469" imgH="20302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2713" y="1044575"/>
                        <a:ext cx="1385887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5">
            <a:extLst>
              <a:ext uri="{FF2B5EF4-FFF2-40B4-BE49-F238E27FC236}">
                <a16:creationId xmlns:a16="http://schemas.microsoft.com/office/drawing/2014/main" id="{4F3172E6-CB9A-F882-88D7-3EE04F09EC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685800"/>
          <a:ext cx="54768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715000" imgH="1371600" progId="WP9Doc">
                  <p:embed/>
                </p:oleObj>
              </mc:Choice>
              <mc:Fallback>
                <p:oleObj name="Document" r:id="rId2" imgW="5715000" imgH="1371600" progId="WP9Doc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85800"/>
                        <a:ext cx="54768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Rectangle 6">
            <a:extLst>
              <a:ext uri="{FF2B5EF4-FFF2-40B4-BE49-F238E27FC236}">
                <a16:creationId xmlns:a16="http://schemas.microsoft.com/office/drawing/2014/main" id="{CDCE2FF0-FA20-6CE7-1AFE-B16C380EEA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838200"/>
            <a:ext cx="7162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chemeClr val="tx2"/>
                </a:solidFill>
              </a:rPr>
              <a:t>  </a:t>
            </a:r>
          </a:p>
        </p:txBody>
      </p:sp>
      <p:graphicFrame>
        <p:nvGraphicFramePr>
          <p:cNvPr id="14340" name="Object 8">
            <a:extLst>
              <a:ext uri="{FF2B5EF4-FFF2-40B4-BE49-F238E27FC236}">
                <a16:creationId xmlns:a16="http://schemas.microsoft.com/office/drawing/2014/main" id="{D02709B6-8E21-252A-A5CF-56DBE6415F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514600"/>
          <a:ext cx="7373938" cy="310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19700" imgH="2628900" progId="Equation.DSMT4">
                  <p:embed/>
                </p:oleObj>
              </mc:Choice>
              <mc:Fallback>
                <p:oleObj name="Equation" r:id="rId4" imgW="5219700" imgH="2628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14600"/>
                        <a:ext cx="7373938" cy="310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Rectangle 9">
            <a:extLst>
              <a:ext uri="{FF2B5EF4-FFF2-40B4-BE49-F238E27FC236}">
                <a16:creationId xmlns:a16="http://schemas.microsoft.com/office/drawing/2014/main" id="{74EA6A3D-F025-4BEE-C073-BC0B4756AC4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81200" y="685800"/>
            <a:ext cx="6553200" cy="1143000"/>
          </a:xfrm>
        </p:spPr>
        <p:txBody>
          <a:bodyPr anchor="ctr"/>
          <a:lstStyle/>
          <a:p>
            <a:pPr eaLnBrk="1" hangingPunct="1"/>
            <a:r>
              <a:rPr lang="en-US" altLang="en-US" sz="4400"/>
              <a:t>CHI-SQUARE STATISTIC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31</TotalTime>
  <Words>317</Words>
  <Application>Microsoft Office PowerPoint</Application>
  <PresentationFormat>On-screen Show (4:3)</PresentationFormat>
  <Paragraphs>41</Paragraphs>
  <Slides>1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Times New Roman</vt:lpstr>
      <vt:lpstr>Default Design</vt:lpstr>
      <vt:lpstr>Equation</vt:lpstr>
      <vt:lpstr>Document</vt:lpstr>
      <vt:lpstr>A Confidence Interval for the Median Survival Time</vt:lpstr>
      <vt:lpstr>MEDIAN</vt:lpstr>
      <vt:lpstr>INFERENCE  ABOUT  THE MEDIAN  USING  SIGN TEST</vt:lpstr>
      <vt:lpstr>P-VALUE</vt:lpstr>
      <vt:lpstr>DeMoivre-LaPlace Approximation to the Binomial </vt:lpstr>
      <vt:lpstr>SIGN TEST - CENSORED DATA</vt:lpstr>
      <vt:lpstr>KAPLAN-MEIER PRODUCT-LIMIT ESTIMATOR OF SURVIVAL</vt:lpstr>
      <vt:lpstr>GREENWOOD’S  FORMULA  for VARIANCE of    </vt:lpstr>
      <vt:lpstr>CHI-SQUARE STATISTIC</vt:lpstr>
      <vt:lpstr>DECISION RULE</vt:lpstr>
      <vt:lpstr>CONFIDENCE INTERVAL FOR THE MEDIAN</vt:lpstr>
      <vt:lpstr>ARTICLE RELEVANCE </vt:lpstr>
      <vt:lpstr>Referenc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ry A. Marion</dc:creator>
  <cp:lastModifiedBy>Mary A. Marion</cp:lastModifiedBy>
  <cp:revision>101</cp:revision>
  <cp:lastPrinted>2023-08-12T01:15:20Z</cp:lastPrinted>
  <dcterms:created xsi:type="dcterms:W3CDTF">1601-01-01T00:00:00Z</dcterms:created>
  <dcterms:modified xsi:type="dcterms:W3CDTF">2023-08-12T01:16:34Z</dcterms:modified>
</cp:coreProperties>
</file>